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0" r:id="rId2"/>
    <p:sldId id="259" r:id="rId3"/>
    <p:sldId id="257" r:id="rId4"/>
    <p:sldId id="260" r:id="rId5"/>
    <p:sldId id="268" r:id="rId6"/>
    <p:sldId id="262" r:id="rId7"/>
    <p:sldId id="263" r:id="rId8"/>
    <p:sldId id="264" r:id="rId9"/>
    <p:sldId id="265" r:id="rId10"/>
    <p:sldId id="266" r:id="rId11"/>
    <p:sldId id="267" r:id="rId12"/>
    <p:sldId id="26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-1378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4B0F67-AD7C-49D3-BD29-1F68AFD6335B}" type="datetimeFigureOut">
              <a:rPr lang="en-US" smtClean="0"/>
              <a:t>3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7481ED-003B-4F75-8A71-388C7EDA4D8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7871" y="660214"/>
            <a:ext cx="7772400" cy="1470025"/>
          </a:xfrm>
        </p:spPr>
        <p:txBody>
          <a:bodyPr/>
          <a:lstStyle/>
          <a:p>
            <a:r>
              <a:rPr lang="en-US" dirty="0" smtClean="0"/>
              <a:t>A concept for a </a:t>
            </a:r>
            <a:r>
              <a:rPr lang="en-US" dirty="0" err="1" smtClean="0"/>
              <a:t>spallation</a:t>
            </a:r>
            <a:r>
              <a:rPr lang="en-US" dirty="0" smtClean="0"/>
              <a:t> based </a:t>
            </a:r>
            <a:br>
              <a:rPr lang="en-US" dirty="0" smtClean="0"/>
            </a:br>
            <a:r>
              <a:rPr lang="en-US" dirty="0" smtClean="0"/>
              <a:t>UCN sour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2988" y="2559424"/>
            <a:ext cx="6400800" cy="1752600"/>
          </a:xfrm>
        </p:spPr>
        <p:txBody>
          <a:bodyPr/>
          <a:lstStyle/>
          <a:p>
            <a:r>
              <a:rPr lang="en-US" dirty="0" smtClean="0"/>
              <a:t>SNQ </a:t>
            </a:r>
            <a:r>
              <a:rPr lang="en-US" dirty="0" err="1" smtClean="0"/>
              <a:t>Spallation</a:t>
            </a:r>
            <a:r>
              <a:rPr lang="en-US" dirty="0" smtClean="0"/>
              <a:t> </a:t>
            </a:r>
            <a:r>
              <a:rPr lang="en-US" dirty="0" err="1" smtClean="0"/>
              <a:t>Neutronen</a:t>
            </a:r>
            <a:r>
              <a:rPr lang="en-US" dirty="0" smtClean="0"/>
              <a:t> </a:t>
            </a:r>
            <a:r>
              <a:rPr lang="en-US" dirty="0" err="1" smtClean="0"/>
              <a:t>Quelle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. </a:t>
            </a:r>
            <a:r>
              <a:rPr lang="en-US" dirty="0" err="1" smtClean="0"/>
              <a:t>Golub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6305" y="609600"/>
            <a:ext cx="3818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d hydrogen cold source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68394" y="1535300"/>
          <a:ext cx="2230626" cy="804488"/>
        </p:xfrm>
        <a:graphic>
          <a:graphicData uri="http://schemas.openxmlformats.org/presentationml/2006/ole">
            <p:oleObj spid="_x0000_s5122" name="Equation" r:id="rId3" imgW="1549080" imgH="5587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65929" y="2402541"/>
            <a:ext cx="2581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oling power available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0120319_22355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29989" y="4484"/>
            <a:ext cx="6723527" cy="698350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34518" y="896471"/>
            <a:ext cx="19094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asured</a:t>
            </a:r>
          </a:p>
          <a:p>
            <a:r>
              <a:rPr lang="en-US" sz="2400" dirty="0" smtClean="0"/>
              <a:t>Lead, </a:t>
            </a:r>
          </a:p>
          <a:p>
            <a:r>
              <a:rPr lang="en-US" sz="2400" dirty="0" smtClean="0"/>
              <a:t>10 cm diam.</a:t>
            </a:r>
          </a:p>
          <a:p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20319_23074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2400" y="214313"/>
            <a:ext cx="6845300" cy="664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42900" y="723900"/>
            <a:ext cx="3670300" cy="5397500"/>
          </a:xfrm>
        </p:spPr>
        <p:txBody>
          <a:bodyPr rIns="132080"/>
          <a:lstStyle/>
          <a:p>
            <a:pPr marL="382588" eaLnBrk="1" hangingPunct="1">
              <a:buSzPct val="110000"/>
            </a:pPr>
            <a:r>
              <a:rPr lang="en-US" sz="2400" smtClean="0"/>
              <a:t>8.9 Å (12 K or </a:t>
            </a:r>
            <a:br>
              <a:rPr lang="en-US" sz="2400" smtClean="0"/>
            </a:br>
            <a:r>
              <a:rPr lang="en-US" sz="2400" smtClean="0"/>
              <a:t>0.95 meV) neutrons can scatter in liquid helium to near rest by emission of a single phonon.</a:t>
            </a:r>
            <a:endParaRPr lang="en-US" sz="3100" smtClean="0"/>
          </a:p>
          <a:p>
            <a:pPr marL="382588" eaLnBrk="1" hangingPunct="1">
              <a:buSzPct val="110000"/>
            </a:pPr>
            <a:r>
              <a:rPr lang="en-US" sz="2400" smtClean="0"/>
              <a:t>Upscattering (by 12 K phonon absorption) </a:t>
            </a:r>
          </a:p>
          <a:p>
            <a:pPr marL="382588" eaLnBrk="1" hangingPunct="1">
              <a:buSzPct val="110000"/>
            </a:pPr>
            <a:r>
              <a:rPr lang="en-US" sz="2400" smtClean="0"/>
              <a:t>~ Population of 12 K phonons ~ e</a:t>
            </a:r>
            <a:r>
              <a:rPr lang="en-US" sz="2400" baseline="32000" smtClean="0"/>
              <a:t>–12 K/Tbath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582613" y="112713"/>
            <a:ext cx="8229600" cy="695325"/>
          </a:xfrm>
        </p:spPr>
        <p:txBody>
          <a:bodyPr rIns="132080" anchor="b"/>
          <a:lstStyle/>
          <a:p>
            <a:pPr algn="l" eaLnBrk="1" hangingPunct="1"/>
            <a:r>
              <a:rPr lang="en-US" sz="3600" dirty="0" err="1" smtClean="0"/>
              <a:t>Superthermal</a:t>
            </a:r>
            <a:r>
              <a:rPr lang="en-US" sz="3600" dirty="0" smtClean="0"/>
              <a:t> Production of UCN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2013" y="1246188"/>
            <a:ext cx="4344987" cy="435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9400" y="4808538"/>
            <a:ext cx="271780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TextBox 5"/>
          <p:cNvSpPr txBox="1">
            <a:spLocks noChangeArrowheads="1"/>
          </p:cNvSpPr>
          <p:nvPr/>
        </p:nvSpPr>
        <p:spPr bwMode="auto">
          <a:xfrm>
            <a:off x="4638675" y="992188"/>
            <a:ext cx="34559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Golub and Pendlebu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51059" y="1075765"/>
            <a:ext cx="1667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Phonon</a:t>
            </a: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rot="10800000" flipV="1">
            <a:off x="6006353" y="1260430"/>
            <a:ext cx="1344706" cy="1939969"/>
          </a:xfrm>
          <a:prstGeom prst="straightConnector1">
            <a:avLst/>
          </a:prstGeom>
          <a:ln w="158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82" name="Picture 6" descr="VANC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</p:pic>
      <p:sp>
        <p:nvSpPr>
          <p:cNvPr id="101384" name="Line 8"/>
          <p:cNvSpPr>
            <a:spLocks noChangeShapeType="1"/>
          </p:cNvSpPr>
          <p:nvPr/>
        </p:nvSpPr>
        <p:spPr bwMode="auto">
          <a:xfrm flipV="1">
            <a:off x="1266825" y="4486275"/>
            <a:ext cx="200025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5" name="Line 9"/>
          <p:cNvSpPr>
            <a:spLocks noChangeShapeType="1"/>
          </p:cNvSpPr>
          <p:nvPr/>
        </p:nvSpPr>
        <p:spPr bwMode="auto">
          <a:xfrm flipV="1">
            <a:off x="1466850" y="4267200"/>
            <a:ext cx="552450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6" name="Line 10"/>
          <p:cNvSpPr>
            <a:spLocks noChangeShapeType="1"/>
          </p:cNvSpPr>
          <p:nvPr/>
        </p:nvSpPr>
        <p:spPr bwMode="auto">
          <a:xfrm flipH="1" flipV="1">
            <a:off x="1219200" y="4229100"/>
            <a:ext cx="228600" cy="2476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7" name="Line 11"/>
          <p:cNvSpPr>
            <a:spLocks noChangeShapeType="1"/>
          </p:cNvSpPr>
          <p:nvPr/>
        </p:nvSpPr>
        <p:spPr bwMode="auto">
          <a:xfrm>
            <a:off x="828675" y="4229100"/>
            <a:ext cx="390525" cy="19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8" name="Line 12"/>
          <p:cNvSpPr>
            <a:spLocks noChangeShapeType="1"/>
          </p:cNvSpPr>
          <p:nvPr/>
        </p:nvSpPr>
        <p:spPr bwMode="auto">
          <a:xfrm flipV="1">
            <a:off x="1219200" y="3752850"/>
            <a:ext cx="447675" cy="4953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89" name="Freeform 13"/>
          <p:cNvSpPr>
            <a:spLocks/>
          </p:cNvSpPr>
          <p:nvPr/>
        </p:nvSpPr>
        <p:spPr bwMode="auto">
          <a:xfrm>
            <a:off x="1060450" y="3057525"/>
            <a:ext cx="1625600" cy="866775"/>
          </a:xfrm>
          <a:custGeom>
            <a:avLst/>
            <a:gdLst/>
            <a:ahLst/>
            <a:cxnLst>
              <a:cxn ang="0">
                <a:pos x="16" y="546"/>
              </a:cxn>
              <a:cxn ang="0">
                <a:pos x="22" y="486"/>
              </a:cxn>
              <a:cxn ang="0">
                <a:pos x="16" y="426"/>
              </a:cxn>
              <a:cxn ang="0">
                <a:pos x="106" y="420"/>
              </a:cxn>
              <a:cxn ang="0">
                <a:pos x="208" y="348"/>
              </a:cxn>
              <a:cxn ang="0">
                <a:pos x="268" y="372"/>
              </a:cxn>
              <a:cxn ang="0">
                <a:pos x="454" y="348"/>
              </a:cxn>
              <a:cxn ang="0">
                <a:pos x="724" y="234"/>
              </a:cxn>
              <a:cxn ang="0">
                <a:pos x="832" y="168"/>
              </a:cxn>
              <a:cxn ang="0">
                <a:pos x="904" y="102"/>
              </a:cxn>
              <a:cxn ang="0">
                <a:pos x="958" y="36"/>
              </a:cxn>
              <a:cxn ang="0">
                <a:pos x="976" y="18"/>
              </a:cxn>
              <a:cxn ang="0">
                <a:pos x="988" y="0"/>
              </a:cxn>
              <a:cxn ang="0">
                <a:pos x="970" y="18"/>
              </a:cxn>
              <a:cxn ang="0">
                <a:pos x="976" y="42"/>
              </a:cxn>
              <a:cxn ang="0">
                <a:pos x="1018" y="48"/>
              </a:cxn>
              <a:cxn ang="0">
                <a:pos x="1000" y="42"/>
              </a:cxn>
              <a:cxn ang="0">
                <a:pos x="970" y="48"/>
              </a:cxn>
            </a:cxnLst>
            <a:rect l="0" t="0" r="r" b="b"/>
            <a:pathLst>
              <a:path w="1024" h="546">
                <a:moveTo>
                  <a:pt x="16" y="546"/>
                </a:moveTo>
                <a:cubicBezTo>
                  <a:pt x="18" y="526"/>
                  <a:pt x="22" y="506"/>
                  <a:pt x="22" y="486"/>
                </a:cubicBezTo>
                <a:cubicBezTo>
                  <a:pt x="22" y="466"/>
                  <a:pt x="0" y="438"/>
                  <a:pt x="16" y="426"/>
                </a:cubicBezTo>
                <a:cubicBezTo>
                  <a:pt x="40" y="407"/>
                  <a:pt x="76" y="422"/>
                  <a:pt x="106" y="420"/>
                </a:cubicBezTo>
                <a:cubicBezTo>
                  <a:pt x="136" y="390"/>
                  <a:pt x="177" y="379"/>
                  <a:pt x="208" y="348"/>
                </a:cubicBezTo>
                <a:cubicBezTo>
                  <a:pt x="252" y="363"/>
                  <a:pt x="233" y="354"/>
                  <a:pt x="268" y="372"/>
                </a:cubicBezTo>
                <a:cubicBezTo>
                  <a:pt x="339" y="369"/>
                  <a:pt x="394" y="378"/>
                  <a:pt x="454" y="348"/>
                </a:cubicBezTo>
                <a:cubicBezTo>
                  <a:pt x="480" y="269"/>
                  <a:pt x="656" y="246"/>
                  <a:pt x="724" y="234"/>
                </a:cubicBezTo>
                <a:cubicBezTo>
                  <a:pt x="760" y="212"/>
                  <a:pt x="798" y="193"/>
                  <a:pt x="832" y="168"/>
                </a:cubicBezTo>
                <a:cubicBezTo>
                  <a:pt x="862" y="146"/>
                  <a:pt x="871" y="113"/>
                  <a:pt x="904" y="102"/>
                </a:cubicBezTo>
                <a:cubicBezTo>
                  <a:pt x="927" y="71"/>
                  <a:pt x="926" y="71"/>
                  <a:pt x="958" y="36"/>
                </a:cubicBezTo>
                <a:cubicBezTo>
                  <a:pt x="964" y="30"/>
                  <a:pt x="971" y="25"/>
                  <a:pt x="976" y="18"/>
                </a:cubicBezTo>
                <a:cubicBezTo>
                  <a:pt x="981" y="12"/>
                  <a:pt x="995" y="0"/>
                  <a:pt x="988" y="0"/>
                </a:cubicBezTo>
                <a:cubicBezTo>
                  <a:pt x="980" y="0"/>
                  <a:pt x="976" y="12"/>
                  <a:pt x="970" y="18"/>
                </a:cubicBezTo>
                <a:cubicBezTo>
                  <a:pt x="972" y="26"/>
                  <a:pt x="969" y="38"/>
                  <a:pt x="976" y="42"/>
                </a:cubicBezTo>
                <a:cubicBezTo>
                  <a:pt x="988" y="49"/>
                  <a:pt x="1004" y="48"/>
                  <a:pt x="1018" y="48"/>
                </a:cubicBezTo>
                <a:cubicBezTo>
                  <a:pt x="1024" y="48"/>
                  <a:pt x="1006" y="44"/>
                  <a:pt x="1000" y="42"/>
                </a:cubicBezTo>
                <a:cubicBezTo>
                  <a:pt x="990" y="44"/>
                  <a:pt x="970" y="48"/>
                  <a:pt x="970" y="48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908050" y="4970463"/>
            <a:ext cx="2546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3 phonon interaction….</a:t>
            </a:r>
          </a:p>
        </p:txBody>
      </p:sp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3448050" y="4924425"/>
          <a:ext cx="342900" cy="342900"/>
        </p:xfrm>
        <a:graphic>
          <a:graphicData uri="http://schemas.openxmlformats.org/presentationml/2006/ole">
            <p:oleObj spid="_x0000_s1026" name="Equation" r:id="rId4" imgW="190440" imgH="190440" progId="Equation.3">
              <p:embed/>
            </p:oleObj>
          </a:graphicData>
        </a:graphic>
      </p:graphicFrame>
      <p:sp>
        <p:nvSpPr>
          <p:cNvPr id="101392" name="AutoShape 16"/>
          <p:cNvSpPr>
            <a:spLocks noChangeArrowheads="1"/>
          </p:cNvSpPr>
          <p:nvPr/>
        </p:nvSpPr>
        <p:spPr bwMode="auto">
          <a:xfrm>
            <a:off x="1200150" y="4191000"/>
            <a:ext cx="104775" cy="104775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20120319_22344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295399" y="-17928"/>
            <a:ext cx="5701553" cy="703729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AutoShape 5"/>
          <p:cNvSpPr>
            <a:spLocks noChangeAspect="1" noChangeArrowheads="1" noTextEdit="1"/>
          </p:cNvSpPr>
          <p:nvPr/>
        </p:nvSpPr>
        <p:spPr bwMode="auto">
          <a:xfrm>
            <a:off x="1462088" y="492125"/>
            <a:ext cx="647700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547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5888" y="492125"/>
            <a:ext cx="6489700" cy="613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85482" y="1398494"/>
            <a:ext cx="1891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gle Phonon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900518" y="1622612"/>
            <a:ext cx="1039906" cy="546847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2401888"/>
            <a:ext cx="7959725" cy="229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9697" y="554318"/>
          <a:ext cx="8515350" cy="1274763"/>
        </p:xfrm>
        <a:graphic>
          <a:graphicData uri="http://schemas.openxmlformats.org/presentationml/2006/ole">
            <p:oleObj spid="_x0000_s3074" name="Equation" r:id="rId4" imgW="474948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2" name="Picture 4" descr="VANC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3191435" y="3343835"/>
            <a:ext cx="2698377" cy="206189"/>
          </a:xfrm>
          <a:prstGeom prst="rect">
            <a:avLst/>
          </a:prstGeom>
          <a:solidFill>
            <a:srgbClr val="00B050">
              <a:alpha val="5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3285565" y="2541493"/>
            <a:ext cx="1344705" cy="8965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 flipH="1">
            <a:off x="4271683" y="2541493"/>
            <a:ext cx="1344705" cy="8965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814048"/>
            <a:ext cx="66787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70 cm from bottom of D20 tank </a:t>
            </a:r>
          </a:p>
          <a:p>
            <a:r>
              <a:rPr lang="en-US" sz="2400" dirty="0" smtClean="0"/>
              <a:t>SNQ  1100 </a:t>
            </a:r>
            <a:r>
              <a:rPr lang="en-US" sz="2400" dirty="0" err="1" smtClean="0"/>
              <a:t>Mev</a:t>
            </a:r>
            <a:r>
              <a:rPr lang="en-US" sz="2400" dirty="0" smtClean="0"/>
              <a:t> protons, 5 ma, lead target</a:t>
            </a:r>
            <a:r>
              <a:rPr lang="en-US" sz="3200" dirty="0" smtClean="0"/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1506" y="5875338"/>
          <a:ext cx="9032494" cy="982662"/>
        </p:xfrm>
        <a:graphic>
          <a:graphicData uri="http://schemas.openxmlformats.org/presentationml/2006/ole">
            <p:oleObj spid="_x0000_s4098" name="Equation" r:id="rId3" imgW="4838400" imgH="507960" progId="Equation.DSMT4">
              <p:embed/>
            </p:oleObj>
          </a:graphicData>
        </a:graphic>
      </p:graphicFrame>
      <p:pic>
        <p:nvPicPr>
          <p:cNvPr id="4" name="Picture 3" descr="20120319_22352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5400000">
            <a:off x="2886635" y="-1317812"/>
            <a:ext cx="4769224" cy="77455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2465294"/>
            <a:ext cx="977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NQ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6</TotalTime>
  <Words>66</Words>
  <Application>Microsoft Office PowerPoint</Application>
  <PresentationFormat>On-screen Show (4:3)</PresentationFormat>
  <Paragraphs>2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Microsoft Equation 3.0</vt:lpstr>
      <vt:lpstr>MathType 6.0 Equation</vt:lpstr>
      <vt:lpstr>A concept for a spallation based  UCN source</vt:lpstr>
      <vt:lpstr>Slide 2</vt:lpstr>
      <vt:lpstr>Superthermal Production of UCN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b</dc:creator>
  <cp:lastModifiedBy>bob</cp:lastModifiedBy>
  <cp:revision>10</cp:revision>
  <dcterms:created xsi:type="dcterms:W3CDTF">2012-03-19T19:00:09Z</dcterms:created>
  <dcterms:modified xsi:type="dcterms:W3CDTF">2012-03-20T12:56:43Z</dcterms:modified>
</cp:coreProperties>
</file>